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716"/>
        <w:gridCol w:w="9966"/>
      </w:tblGrid>
      <w:tr w:rsidR="00C258D5" w:rsidTr="00BE05F4">
        <w:tc>
          <w:tcPr>
            <w:tcW w:w="10682" w:type="dxa"/>
            <w:gridSpan w:val="2"/>
          </w:tcPr>
          <w:p w:rsidR="00C258D5" w:rsidRPr="0029376C" w:rsidRDefault="00C258D5" w:rsidP="00034F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37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вая контрольная работа за </w:t>
            </w:r>
            <w:r w:rsidRPr="0029376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2937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етверть 2011/2012 учебный год</w:t>
            </w:r>
          </w:p>
        </w:tc>
      </w:tr>
      <w:tr w:rsidR="00C258D5" w:rsidTr="00797FF9">
        <w:tc>
          <w:tcPr>
            <w:tcW w:w="10682" w:type="dxa"/>
            <w:gridSpan w:val="2"/>
          </w:tcPr>
          <w:p w:rsidR="00C258D5" w:rsidRPr="0029376C" w:rsidRDefault="00C258D5" w:rsidP="00E9730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37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ариант </w:t>
            </w:r>
            <w:r w:rsidR="00A52CC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258D5" w:rsidTr="00AE6479">
        <w:tc>
          <w:tcPr>
            <w:tcW w:w="10682" w:type="dxa"/>
            <w:gridSpan w:val="2"/>
          </w:tcPr>
          <w:p w:rsidR="00C258D5" w:rsidRDefault="00C258D5" w:rsidP="00E9730C">
            <w:r>
              <w:rPr>
                <w:noProof/>
              </w:rPr>
              <w:drawing>
                <wp:inline distT="0" distB="0" distL="0" distR="0">
                  <wp:extent cx="6659245" cy="1108075"/>
                  <wp:effectExtent l="19050" t="0" r="8255" b="0"/>
                  <wp:docPr id="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9245" cy="1108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8D5" w:rsidTr="00F924AD">
        <w:tc>
          <w:tcPr>
            <w:tcW w:w="959" w:type="dxa"/>
          </w:tcPr>
          <w:p w:rsidR="00C258D5" w:rsidRPr="00035E3B" w:rsidRDefault="00035E3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5E3B">
              <w:rPr>
                <w:rFonts w:ascii="Times New Roman" w:hAnsi="Times New Roman" w:cs="Times New Roman"/>
                <w:b/>
                <w:sz w:val="28"/>
                <w:szCs w:val="28"/>
              </w:rPr>
              <w:t>В 1.</w:t>
            </w:r>
          </w:p>
        </w:tc>
        <w:tc>
          <w:tcPr>
            <w:tcW w:w="9723" w:type="dxa"/>
          </w:tcPr>
          <w:p w:rsidR="00C258D5" w:rsidRDefault="007A38E1">
            <w:r w:rsidRPr="000863F2">
              <w:rPr>
                <w:rStyle w:val="1"/>
                <w:color w:val="000000"/>
                <w:sz w:val="28"/>
                <w:szCs w:val="28"/>
              </w:rPr>
              <w:t>Подарочный магнит на холодильник стоит 10 рублей 70 копеек. Какое наибольшее число магнитов можно купить на 150 рублей?</w:t>
            </w:r>
          </w:p>
        </w:tc>
      </w:tr>
      <w:tr w:rsidR="00C258D5" w:rsidTr="00F924AD">
        <w:tc>
          <w:tcPr>
            <w:tcW w:w="959" w:type="dxa"/>
          </w:tcPr>
          <w:p w:rsidR="00C258D5" w:rsidRPr="00035E3B" w:rsidRDefault="00035E3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 2.</w:t>
            </w:r>
          </w:p>
        </w:tc>
        <w:tc>
          <w:tcPr>
            <w:tcW w:w="9723" w:type="dxa"/>
          </w:tcPr>
          <w:p w:rsidR="00C258D5" w:rsidRDefault="007A38E1">
            <w:r w:rsidRPr="007A38E1">
              <w:rPr>
                <w:noProof/>
              </w:rPr>
              <w:drawing>
                <wp:inline distT="0" distB="0" distL="0" distR="0">
                  <wp:extent cx="5940425" cy="3777939"/>
                  <wp:effectExtent l="19050" t="0" r="3175" b="0"/>
                  <wp:docPr id="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37779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23977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margin-left:-.25pt;margin-top:1.65pt;width:25.4pt;height:14.4pt;z-index:251658240;mso-position-horizontal-relative:text;mso-position-vertical-relative:text" fillcolor="white [3212]" stroked="f">
                  <v:textbox style="mso-next-textbox:#_x0000_s1027">
                    <w:txbxContent>
                      <w:p w:rsidR="00035E3B" w:rsidRDefault="00035E3B"/>
                    </w:txbxContent>
                  </v:textbox>
                </v:shape>
              </w:pict>
            </w:r>
          </w:p>
        </w:tc>
      </w:tr>
      <w:tr w:rsidR="00C258D5" w:rsidTr="00F924AD">
        <w:tc>
          <w:tcPr>
            <w:tcW w:w="959" w:type="dxa"/>
          </w:tcPr>
          <w:p w:rsidR="00C258D5" w:rsidRPr="00035E3B" w:rsidRDefault="00081E7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 3.</w:t>
            </w:r>
          </w:p>
        </w:tc>
        <w:tc>
          <w:tcPr>
            <w:tcW w:w="9723" w:type="dxa"/>
          </w:tcPr>
          <w:p w:rsidR="00C258D5" w:rsidRDefault="00423977">
            <w:r>
              <w:rPr>
                <w:noProof/>
              </w:rPr>
              <w:pict>
                <v:shape id="_x0000_s1028" type="#_x0000_t202" style="position:absolute;margin-left:2.3pt;margin-top:4.4pt;width:20.3pt;height:11.85pt;z-index:251659264;mso-position-horizontal-relative:text;mso-position-vertical-relative:text" fillcolor="white [3212]" stroked="f">
                  <v:textbox style="mso-next-textbox:#_x0000_s1028">
                    <w:txbxContent>
                      <w:p w:rsidR="00081E79" w:rsidRDefault="00081E79"/>
                    </w:txbxContent>
                  </v:textbox>
                </v:shape>
              </w:pict>
            </w:r>
            <w:r w:rsidR="00EB6024" w:rsidRPr="00EB6024">
              <w:rPr>
                <w:noProof/>
              </w:rPr>
              <w:drawing>
                <wp:inline distT="0" distB="0" distL="0" distR="0">
                  <wp:extent cx="5940425" cy="951828"/>
                  <wp:effectExtent l="19050" t="0" r="3175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9518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8D5" w:rsidTr="00F924AD">
        <w:tc>
          <w:tcPr>
            <w:tcW w:w="959" w:type="dxa"/>
          </w:tcPr>
          <w:p w:rsidR="00C258D5" w:rsidRPr="00035E3B" w:rsidRDefault="00230E3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 4.</w:t>
            </w:r>
          </w:p>
        </w:tc>
        <w:tc>
          <w:tcPr>
            <w:tcW w:w="9723" w:type="dxa"/>
          </w:tcPr>
          <w:p w:rsidR="00C258D5" w:rsidRDefault="00423977">
            <w:r>
              <w:rPr>
                <w:noProof/>
              </w:rPr>
              <w:pict>
                <v:shape id="_x0000_s1030" type="#_x0000_t202" style="position:absolute;margin-left:6.5pt;margin-top:7.65pt;width:26.25pt;height:14.4pt;z-index:251660288;mso-position-horizontal-relative:text;mso-position-vertical-relative:text" stroked="f">
                  <v:textbox style="mso-next-textbox:#_x0000_s1030">
                    <w:txbxContent>
                      <w:p w:rsidR="001B7AB5" w:rsidRDefault="001B7AB5"/>
                    </w:txbxContent>
                  </v:textbox>
                </v:shape>
              </w:pict>
            </w:r>
            <w:r w:rsidR="0016278C" w:rsidRPr="0016278C">
              <w:rPr>
                <w:noProof/>
              </w:rPr>
              <w:drawing>
                <wp:inline distT="0" distB="0" distL="0" distR="0">
                  <wp:extent cx="5940425" cy="2192603"/>
                  <wp:effectExtent l="19050" t="0" r="3175" b="0"/>
                  <wp:docPr id="2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1926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8D5" w:rsidTr="00F924AD">
        <w:tc>
          <w:tcPr>
            <w:tcW w:w="959" w:type="dxa"/>
          </w:tcPr>
          <w:p w:rsidR="00C258D5" w:rsidRPr="00556C7C" w:rsidRDefault="00556C7C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5.</w:t>
            </w:r>
          </w:p>
        </w:tc>
        <w:tc>
          <w:tcPr>
            <w:tcW w:w="9723" w:type="dxa"/>
          </w:tcPr>
          <w:p w:rsidR="00C258D5" w:rsidRDefault="00423977">
            <w:r>
              <w:rPr>
                <w:noProof/>
              </w:rPr>
              <w:pict>
                <v:shape id="_x0000_s1047" type="#_x0000_t202" style="position:absolute;margin-left:7.35pt;margin-top:2.3pt;width:16.1pt;height:12.7pt;z-index:251676672;mso-position-horizontal-relative:text;mso-position-vertical-relative:text" stroked="f">
                  <v:textbox>
                    <w:txbxContent>
                      <w:p w:rsidR="001C0624" w:rsidRDefault="001C0624"/>
                    </w:txbxContent>
                  </v:textbox>
                </v:shape>
              </w:pict>
            </w:r>
            <w:r w:rsidR="001C0624" w:rsidRPr="001C0624">
              <w:rPr>
                <w:noProof/>
              </w:rPr>
              <w:drawing>
                <wp:inline distT="0" distB="0" distL="0" distR="0">
                  <wp:extent cx="2924175" cy="247650"/>
                  <wp:effectExtent l="19050" t="0" r="9525" b="0"/>
                  <wp:docPr id="3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56C7C" w:rsidRDefault="00556C7C"/>
    <w:tbl>
      <w:tblPr>
        <w:tblStyle w:val="a3"/>
        <w:tblW w:w="0" w:type="auto"/>
        <w:tblLook w:val="04A0"/>
      </w:tblPr>
      <w:tblGrid>
        <w:gridCol w:w="959"/>
        <w:gridCol w:w="9723"/>
      </w:tblGrid>
      <w:tr w:rsidR="00C258D5" w:rsidTr="00AF7892">
        <w:tc>
          <w:tcPr>
            <w:tcW w:w="959" w:type="dxa"/>
          </w:tcPr>
          <w:p w:rsidR="00C258D5" w:rsidRPr="00B0222A" w:rsidRDefault="00B0222A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 6.</w:t>
            </w:r>
          </w:p>
        </w:tc>
        <w:tc>
          <w:tcPr>
            <w:tcW w:w="9723" w:type="dxa"/>
          </w:tcPr>
          <w:p w:rsidR="00C258D5" w:rsidRPr="00D24D0A" w:rsidRDefault="00D24D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4D0A">
              <w:rPr>
                <w:rFonts w:ascii="Times New Roman" w:hAnsi="Times New Roman" w:cs="Times New Roman"/>
                <w:sz w:val="24"/>
                <w:szCs w:val="24"/>
              </w:rPr>
              <w:t xml:space="preserve"> Радиус окружности, вписанной в правильный треугольник, равен </w:t>
            </w:r>
            <w:r w:rsidRPr="00D24D0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05pt;height:33.9pt" o:ole="">
                  <v:imagedata r:id="rId12" o:title=""/>
                </v:shape>
                <o:OLEObject Type="Embed" ProgID="Equation.DSMT4" ShapeID="_x0000_i1025" DrawAspect="Content" ObjectID="_1393507202" r:id="rId13"/>
              </w:object>
            </w:r>
            <w:r w:rsidRPr="00D24D0A">
              <w:rPr>
                <w:rFonts w:ascii="Times New Roman" w:hAnsi="Times New Roman" w:cs="Times New Roman"/>
                <w:sz w:val="24"/>
                <w:szCs w:val="24"/>
              </w:rPr>
              <w:t>. Найдите сторону этого треугольника.</w:t>
            </w:r>
          </w:p>
        </w:tc>
      </w:tr>
      <w:tr w:rsidR="00C258D5" w:rsidTr="00AF7892">
        <w:tc>
          <w:tcPr>
            <w:tcW w:w="959" w:type="dxa"/>
          </w:tcPr>
          <w:p w:rsidR="00C258D5" w:rsidRPr="00A732C7" w:rsidRDefault="00A732C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7.</w:t>
            </w:r>
          </w:p>
        </w:tc>
        <w:tc>
          <w:tcPr>
            <w:tcW w:w="9723" w:type="dxa"/>
          </w:tcPr>
          <w:p w:rsidR="00C258D5" w:rsidRDefault="00423977">
            <w:r>
              <w:rPr>
                <w:noProof/>
              </w:rPr>
              <w:pict>
                <v:shape id="_x0000_s1048" type="#_x0000_t202" style="position:absolute;margin-left:-2.6pt;margin-top:1.95pt;width:22pt;height:22.9pt;z-index:251677696;mso-position-horizontal-relative:text;mso-position-vertical-relative:text" stroked="f">
                  <v:textbox>
                    <w:txbxContent>
                      <w:p w:rsidR="0072065F" w:rsidRDefault="0072065F"/>
                    </w:txbxContent>
                  </v:textbox>
                </v:shape>
              </w:pict>
            </w:r>
            <w:r w:rsidR="00B01BDB" w:rsidRPr="00B01BDB">
              <w:rPr>
                <w:noProof/>
              </w:rPr>
              <w:drawing>
                <wp:inline distT="0" distB="0" distL="0" distR="0">
                  <wp:extent cx="2047875" cy="400050"/>
                  <wp:effectExtent l="19050" t="0" r="9525" b="0"/>
                  <wp:docPr id="5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8D5" w:rsidTr="00AF7892">
        <w:tc>
          <w:tcPr>
            <w:tcW w:w="959" w:type="dxa"/>
          </w:tcPr>
          <w:p w:rsidR="00C258D5" w:rsidRPr="009201DA" w:rsidRDefault="009201DA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 8. </w:t>
            </w:r>
          </w:p>
        </w:tc>
        <w:tc>
          <w:tcPr>
            <w:tcW w:w="9723" w:type="dxa"/>
          </w:tcPr>
          <w:p w:rsidR="00C258D5" w:rsidRDefault="00423977">
            <w:r>
              <w:rPr>
                <w:noProof/>
              </w:rPr>
              <w:pict>
                <v:shape id="_x0000_s1049" type="#_x0000_t202" style="position:absolute;margin-left:-.1pt;margin-top:3.15pt;width:22pt;height:12pt;z-index:251678720;mso-position-horizontal-relative:text;mso-position-vertical-relative:text" stroked="f">
                  <v:textbox>
                    <w:txbxContent>
                      <w:p w:rsidR="006E1606" w:rsidRDefault="006E1606" w:rsidP="006E1606"/>
                    </w:txbxContent>
                  </v:textbox>
                </v:shape>
              </w:pict>
            </w:r>
            <w:r w:rsidR="006E1606" w:rsidRPr="006E1606">
              <w:rPr>
                <w:noProof/>
              </w:rPr>
              <w:drawing>
                <wp:inline distT="0" distB="0" distL="0" distR="0">
                  <wp:extent cx="5133975" cy="1381125"/>
                  <wp:effectExtent l="19050" t="0" r="9525" b="0"/>
                  <wp:docPr id="6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8D5" w:rsidTr="00AF7892">
        <w:tc>
          <w:tcPr>
            <w:tcW w:w="959" w:type="dxa"/>
          </w:tcPr>
          <w:p w:rsidR="00C258D5" w:rsidRPr="00AF7892" w:rsidRDefault="00AF789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9.</w:t>
            </w:r>
          </w:p>
        </w:tc>
        <w:tc>
          <w:tcPr>
            <w:tcW w:w="9723" w:type="dxa"/>
          </w:tcPr>
          <w:p w:rsidR="007213A8" w:rsidRPr="007213A8" w:rsidRDefault="001C60B5" w:rsidP="00A52CCB">
            <w:pPr>
              <w:rPr>
                <w:lang w:val="en-US"/>
              </w:rPr>
            </w:pP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 xml:space="preserve">В правильной треугольной пирамиде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ABC</w:t>
            </w: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 xml:space="preserve"> медианы основания пересекаются в точ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 xml:space="preserve">. Площадь треугольника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 w:rsidRPr="0097073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S</w:t>
            </w: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  <w:r w:rsidRPr="0097073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F0055">
              <w:rPr>
                <w:rFonts w:ascii="Times New Roman" w:hAnsi="Times New Roman" w:cs="Times New Roman"/>
                <w:sz w:val="24"/>
                <w:szCs w:val="24"/>
              </w:rPr>
              <w:t>. Найдите объем пирамиды.</w:t>
            </w:r>
          </w:p>
        </w:tc>
      </w:tr>
      <w:tr w:rsidR="00AF7892" w:rsidTr="00AF7892">
        <w:tc>
          <w:tcPr>
            <w:tcW w:w="959" w:type="dxa"/>
          </w:tcPr>
          <w:p w:rsidR="00AF7892" w:rsidRPr="00AF7892" w:rsidRDefault="00AF789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10.</w:t>
            </w:r>
          </w:p>
        </w:tc>
        <w:tc>
          <w:tcPr>
            <w:tcW w:w="9723" w:type="dxa"/>
          </w:tcPr>
          <w:p w:rsidR="00AF7892" w:rsidRDefault="00423977">
            <w:r>
              <w:rPr>
                <w:noProof/>
              </w:rPr>
              <w:pict>
                <v:shape id="_x0000_s1050" type="#_x0000_t202" style="position:absolute;margin-left:2.5pt;margin-top:1.65pt;width:22pt;height:12pt;z-index:251679744;mso-position-horizontal-relative:text;mso-position-vertical-relative:text" stroked="f">
                  <v:textbox>
                    <w:txbxContent>
                      <w:p w:rsidR="00310AFD" w:rsidRDefault="00310AFD" w:rsidP="00310AFD"/>
                    </w:txbxContent>
                  </v:textbox>
                </v:shape>
              </w:pict>
            </w:r>
            <w:r w:rsidR="00310AFD" w:rsidRPr="00310AFD">
              <w:rPr>
                <w:noProof/>
              </w:rPr>
              <w:drawing>
                <wp:inline distT="0" distB="0" distL="0" distR="0">
                  <wp:extent cx="5248275" cy="371475"/>
                  <wp:effectExtent l="19050" t="0" r="9525" b="0"/>
                  <wp:docPr id="6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7892" w:rsidTr="00AF7892">
        <w:tc>
          <w:tcPr>
            <w:tcW w:w="959" w:type="dxa"/>
          </w:tcPr>
          <w:p w:rsidR="00AF7892" w:rsidRPr="00AF7892" w:rsidRDefault="00AF789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11.</w:t>
            </w:r>
          </w:p>
        </w:tc>
        <w:tc>
          <w:tcPr>
            <w:tcW w:w="9723" w:type="dxa"/>
          </w:tcPr>
          <w:p w:rsidR="00AF7892" w:rsidRDefault="00423977">
            <w:r>
              <w:rPr>
                <w:noProof/>
              </w:rPr>
              <w:pict>
                <v:shape id="_x0000_s1051" type="#_x0000_t202" style="position:absolute;margin-left:4.2pt;margin-top:24.45pt;width:22pt;height:12pt;z-index:251680768;mso-position-horizontal-relative:text;mso-position-vertical-relative:text" stroked="f">
                  <v:textbox>
                    <w:txbxContent>
                      <w:p w:rsidR="004E663D" w:rsidRDefault="004E663D" w:rsidP="004E663D"/>
                    </w:txbxContent>
                  </v:textbox>
                </v:shape>
              </w:pict>
            </w:r>
            <w:r w:rsidR="004E663D" w:rsidRPr="004E663D">
              <w:rPr>
                <w:noProof/>
              </w:rPr>
              <w:drawing>
                <wp:inline distT="0" distB="0" distL="0" distR="0">
                  <wp:extent cx="5099050" cy="1323340"/>
                  <wp:effectExtent l="19050" t="0" r="6350" b="0"/>
                  <wp:docPr id="8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050" cy="1323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7892" w:rsidTr="00AF7892">
        <w:tc>
          <w:tcPr>
            <w:tcW w:w="959" w:type="dxa"/>
          </w:tcPr>
          <w:p w:rsidR="00AF7892" w:rsidRPr="00AF7892" w:rsidRDefault="00AF789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12.</w:t>
            </w:r>
          </w:p>
        </w:tc>
        <w:tc>
          <w:tcPr>
            <w:tcW w:w="9723" w:type="dxa"/>
          </w:tcPr>
          <w:p w:rsidR="009F3A29" w:rsidRPr="008D483E" w:rsidRDefault="00417F85" w:rsidP="00C61689">
            <w:pPr>
              <w:pStyle w:val="ac"/>
              <w:jc w:val="both"/>
            </w:pPr>
            <w:r w:rsidRPr="005E4AEE">
              <w:t xml:space="preserve">Расстояние от наблюдателя, находящегося на небольшой высоте </w:t>
            </w:r>
            <w:r w:rsidRPr="005E4AEE">
              <w:rPr>
                <w:b/>
              </w:rPr>
              <w:t>h</w:t>
            </w:r>
            <w:r w:rsidRPr="005E4AEE">
              <w:t xml:space="preserve"> м над землeй, выраженное в километрах, до наблюдаемой им линии горизонта вычисляется</w:t>
            </w:r>
            <w:r w:rsidRPr="005E4AEE">
              <w:rPr>
                <w:b/>
              </w:rPr>
              <w:t xml:space="preserve"> </w:t>
            </w:r>
            <w:r w:rsidRPr="005E4AEE">
              <w:t xml:space="preserve"> по формуле </w:t>
            </w:r>
            <w:r w:rsidRPr="005E4AEE">
              <w:rPr>
                <w:b/>
                <w:lang w:val="en-US"/>
              </w:rPr>
              <w:t>l</w:t>
            </w:r>
            <w:r w:rsidRPr="005E4AEE">
              <w:rPr>
                <w:b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b/>
                      <w:i/>
                      <w:color w:val="auto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color w:val="auto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h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00</m:t>
                      </m:r>
                    </m:den>
                  </m:f>
                </m:e>
              </m:rad>
            </m:oMath>
            <w:r w:rsidRPr="005E4AEE">
              <w:t xml:space="preserve">, где </w:t>
            </w:r>
            <w:r w:rsidRPr="005E4AEE">
              <w:rPr>
                <w:b/>
                <w:lang w:val="en-US"/>
              </w:rPr>
              <w:t>R</w:t>
            </w:r>
            <w:r w:rsidR="00F37823">
              <w:rPr>
                <w:b/>
              </w:rPr>
              <w:t xml:space="preserve"> = 6400</w:t>
            </w:r>
            <w:r w:rsidRPr="005E4AEE">
              <w:t xml:space="preserve"> км — радиус Земли. На какой наименьшей высоте следует располагаться наблюдателю, чтобы он видел горизонт на расстоянии не менее 4 километров? Ответ выразите в метрах.</w:t>
            </w:r>
          </w:p>
        </w:tc>
      </w:tr>
      <w:tr w:rsidR="00AF7892" w:rsidTr="00AF7892">
        <w:tc>
          <w:tcPr>
            <w:tcW w:w="959" w:type="dxa"/>
          </w:tcPr>
          <w:p w:rsidR="00AF7892" w:rsidRPr="00AF7892" w:rsidRDefault="00AF789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13.</w:t>
            </w:r>
          </w:p>
        </w:tc>
        <w:tc>
          <w:tcPr>
            <w:tcW w:w="9723" w:type="dxa"/>
          </w:tcPr>
          <w:p w:rsidR="00AF7892" w:rsidRPr="00CD4416" w:rsidRDefault="00CD4416" w:rsidP="00CD441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D4416">
              <w:rPr>
                <w:rFonts w:ascii="Times New Roman" w:hAnsi="Times New Roman" w:cs="Times New Roman"/>
                <w:sz w:val="24"/>
                <w:szCs w:val="24"/>
              </w:rPr>
              <w:t xml:space="preserve">Велосипедист выехал с постоянной скоростью из города А в город В, расстояние между которыми равно </w:t>
            </w:r>
            <w:smartTag w:uri="urn:schemas-microsoft-com:office:smarttags" w:element="metricconverter">
              <w:smartTagPr>
                <w:attr w:name="ProductID" w:val="120 км"/>
              </w:smartTagPr>
              <w:r w:rsidRPr="00CD4416">
                <w:rPr>
                  <w:rFonts w:ascii="Times New Roman" w:hAnsi="Times New Roman" w:cs="Times New Roman"/>
                  <w:sz w:val="24"/>
                  <w:szCs w:val="24"/>
                </w:rPr>
                <w:t>120 км</w:t>
              </w:r>
            </w:smartTag>
            <w:r w:rsidRPr="00CD4416">
              <w:rPr>
                <w:rFonts w:ascii="Times New Roman" w:hAnsi="Times New Roman" w:cs="Times New Roman"/>
                <w:sz w:val="24"/>
                <w:szCs w:val="24"/>
              </w:rPr>
              <w:t xml:space="preserve">. На следующий день он отправился обратно в А со скоростью на </w:t>
            </w:r>
            <w:smartTag w:uri="urn:schemas-microsoft-com:office:smarttags" w:element="metricconverter">
              <w:smartTagPr>
                <w:attr w:name="ProductID" w:val="2 км/ч"/>
              </w:smartTagPr>
              <w:r w:rsidRPr="00CD4416">
                <w:rPr>
                  <w:rFonts w:ascii="Times New Roman" w:hAnsi="Times New Roman" w:cs="Times New Roman"/>
                  <w:sz w:val="24"/>
                  <w:szCs w:val="24"/>
                </w:rPr>
                <w:t>2 км/ч</w:t>
              </w:r>
            </w:smartTag>
            <w:r w:rsidRPr="00CD4416">
              <w:rPr>
                <w:rFonts w:ascii="Times New Roman" w:hAnsi="Times New Roman" w:cs="Times New Roman"/>
                <w:sz w:val="24"/>
                <w:szCs w:val="24"/>
              </w:rPr>
              <w:t xml:space="preserve"> больше прежней. По дороге он сделал остановку на 2 часов. В результате велосипедист затратил на обратный путь столько же времени, сколько на путь из А в В. Найдите скорость велосипедиста на пути из В в А. Ответ дайте в км/ч.</w:t>
            </w:r>
          </w:p>
        </w:tc>
      </w:tr>
      <w:tr w:rsidR="009F3A29" w:rsidTr="00AF7892">
        <w:tc>
          <w:tcPr>
            <w:tcW w:w="959" w:type="dxa"/>
          </w:tcPr>
          <w:p w:rsidR="009F3A29" w:rsidRPr="00AF7892" w:rsidRDefault="009F3A29" w:rsidP="00394C3F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 14.</w:t>
            </w:r>
          </w:p>
        </w:tc>
        <w:tc>
          <w:tcPr>
            <w:tcW w:w="9723" w:type="dxa"/>
          </w:tcPr>
          <w:p w:rsidR="009F3A29" w:rsidRDefault="00363FC1" w:rsidP="00394C3F">
            <w:r w:rsidRPr="001752DC">
              <w:rPr>
                <w:rFonts w:ascii="Times New Roman" w:hAnsi="Times New Roman" w:cs="Times New Roman"/>
                <w:sz w:val="24"/>
                <w:szCs w:val="24"/>
              </w:rPr>
              <w:t>Найдите точку минимума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12520" cy="233045"/>
                  <wp:effectExtent l="19050" t="0" r="0" b="0"/>
                  <wp:docPr id="9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233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F3A29" w:rsidTr="00AF7892">
        <w:tc>
          <w:tcPr>
            <w:tcW w:w="959" w:type="dxa"/>
          </w:tcPr>
          <w:p w:rsidR="009F3A29" w:rsidRPr="00AF7892" w:rsidRDefault="009F3A29" w:rsidP="00394C3F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 1.</w:t>
            </w:r>
          </w:p>
        </w:tc>
        <w:tc>
          <w:tcPr>
            <w:tcW w:w="9723" w:type="dxa"/>
          </w:tcPr>
          <w:p w:rsidR="009F3A29" w:rsidRDefault="00E9066B" w:rsidP="00394C3F">
            <w:r>
              <w:rPr>
                <w:noProof/>
              </w:rPr>
              <w:drawing>
                <wp:inline distT="0" distB="0" distL="0" distR="0">
                  <wp:extent cx="5836977" cy="709729"/>
                  <wp:effectExtent l="19050" t="0" r="0" b="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865" cy="7099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3A29" w:rsidTr="00AF7892">
        <w:tc>
          <w:tcPr>
            <w:tcW w:w="959" w:type="dxa"/>
          </w:tcPr>
          <w:p w:rsidR="009F3A29" w:rsidRPr="00AF7892" w:rsidRDefault="009F3A29" w:rsidP="00394C3F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 2.</w:t>
            </w:r>
          </w:p>
        </w:tc>
        <w:tc>
          <w:tcPr>
            <w:tcW w:w="9723" w:type="dxa"/>
          </w:tcPr>
          <w:p w:rsidR="009F3A29" w:rsidRDefault="00423977" w:rsidP="00394C3F">
            <w:r>
              <w:rPr>
                <w:noProof/>
              </w:rPr>
              <w:pict>
                <v:shape id="_x0000_s1057" type="#_x0000_t202" style="position:absolute;margin-left:2.5pt;margin-top:2.15pt;width:22pt;height:12pt;z-index:251682816;mso-position-horizontal-relative:text;mso-position-vertical-relative:text" stroked="f">
                  <v:textbox>
                    <w:txbxContent>
                      <w:p w:rsidR="00420FE8" w:rsidRDefault="00420FE8" w:rsidP="00420FE8"/>
                    </w:txbxContent>
                  </v:textbox>
                </v:shape>
              </w:pict>
            </w:r>
            <w:r w:rsidR="00420FE8" w:rsidRPr="00420FE8">
              <w:rPr>
                <w:noProof/>
              </w:rPr>
              <w:drawing>
                <wp:inline distT="0" distB="0" distL="0" distR="0">
                  <wp:extent cx="5133975" cy="742950"/>
                  <wp:effectExtent l="19050" t="0" r="9525" b="0"/>
                  <wp:docPr id="11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3A29" w:rsidTr="00AF7892">
        <w:tc>
          <w:tcPr>
            <w:tcW w:w="959" w:type="dxa"/>
          </w:tcPr>
          <w:p w:rsidR="009F3A29" w:rsidRPr="00AF7892" w:rsidRDefault="009F3A29" w:rsidP="00394C3F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 3.</w:t>
            </w:r>
          </w:p>
        </w:tc>
        <w:tc>
          <w:tcPr>
            <w:tcW w:w="9723" w:type="dxa"/>
          </w:tcPr>
          <w:p w:rsidR="009F3A29" w:rsidRDefault="00423977" w:rsidP="00394C3F">
            <w:r>
              <w:rPr>
                <w:noProof/>
              </w:rPr>
              <w:pict>
                <v:shape id="_x0000_s1045" type="#_x0000_t202" style="position:absolute;margin-left:4.15pt;margin-top:19.2pt;width:22.05pt;height:18.6pt;z-index:251675648;mso-position-horizontal-relative:text;mso-position-vertical-relative:text" stroked="f">
                  <v:textbox>
                    <w:txbxContent>
                      <w:p w:rsidR="006D12B9" w:rsidRDefault="006D12B9"/>
                    </w:txbxContent>
                  </v:textbox>
                </v:shape>
              </w:pict>
            </w:r>
            <w:r w:rsidR="008016B7" w:rsidRPr="008016B7">
              <w:rPr>
                <w:noProof/>
              </w:rPr>
              <w:drawing>
                <wp:inline distT="0" distB="0" distL="0" distR="0">
                  <wp:extent cx="4295775" cy="933450"/>
                  <wp:effectExtent l="19050" t="0" r="9525" b="0"/>
                  <wp:docPr id="12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D023E" w:rsidRDefault="00ED023E"/>
    <w:sectPr w:rsidR="00ED023E" w:rsidSect="0087399D">
      <w:footerReference w:type="default" r:id="rId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3DBA" w:rsidRDefault="007C3DBA" w:rsidP="009F3A29">
      <w:pPr>
        <w:spacing w:after="0" w:line="240" w:lineRule="auto"/>
      </w:pPr>
      <w:r>
        <w:separator/>
      </w:r>
    </w:p>
  </w:endnote>
  <w:endnote w:type="continuationSeparator" w:id="1">
    <w:p w:rsidR="007C3DBA" w:rsidRDefault="007C3DBA" w:rsidP="009F3A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571933"/>
      <w:docPartObj>
        <w:docPartGallery w:val="Page Numbers (Bottom of Page)"/>
        <w:docPartUnique/>
      </w:docPartObj>
    </w:sdtPr>
    <w:sdtContent>
      <w:p w:rsidR="009F3A29" w:rsidRDefault="00423977">
        <w:pPr>
          <w:pStyle w:val="aa"/>
          <w:jc w:val="right"/>
        </w:pPr>
        <w:fldSimple w:instr=" PAGE   \* MERGEFORMAT ">
          <w:r w:rsidR="00E9066B">
            <w:rPr>
              <w:noProof/>
            </w:rPr>
            <w:t>2</w:t>
          </w:r>
        </w:fldSimple>
      </w:p>
    </w:sdtContent>
  </w:sdt>
  <w:p w:rsidR="009F3A29" w:rsidRDefault="009F3A29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3DBA" w:rsidRDefault="007C3DBA" w:rsidP="009F3A29">
      <w:pPr>
        <w:spacing w:after="0" w:line="240" w:lineRule="auto"/>
      </w:pPr>
      <w:r>
        <w:separator/>
      </w:r>
    </w:p>
  </w:footnote>
  <w:footnote w:type="continuationSeparator" w:id="1">
    <w:p w:rsidR="007C3DBA" w:rsidRDefault="007C3DBA" w:rsidP="009F3A2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7399D"/>
    <w:rsid w:val="00034FE1"/>
    <w:rsid w:val="00035E3B"/>
    <w:rsid w:val="00081E79"/>
    <w:rsid w:val="000861A0"/>
    <w:rsid w:val="000B1EF7"/>
    <w:rsid w:val="000F0399"/>
    <w:rsid w:val="00130492"/>
    <w:rsid w:val="0016278C"/>
    <w:rsid w:val="001B7AB5"/>
    <w:rsid w:val="001C0624"/>
    <w:rsid w:val="001C60B5"/>
    <w:rsid w:val="00230E37"/>
    <w:rsid w:val="00310AFD"/>
    <w:rsid w:val="00363FC1"/>
    <w:rsid w:val="003A2E78"/>
    <w:rsid w:val="00417F85"/>
    <w:rsid w:val="00420FE8"/>
    <w:rsid w:val="00423977"/>
    <w:rsid w:val="00461B7D"/>
    <w:rsid w:val="004E663D"/>
    <w:rsid w:val="004E7A62"/>
    <w:rsid w:val="004F5CED"/>
    <w:rsid w:val="00504A3A"/>
    <w:rsid w:val="005518D1"/>
    <w:rsid w:val="0055591A"/>
    <w:rsid w:val="00556C7C"/>
    <w:rsid w:val="00631E45"/>
    <w:rsid w:val="0066424A"/>
    <w:rsid w:val="00667D65"/>
    <w:rsid w:val="006D12B9"/>
    <w:rsid w:val="006E1606"/>
    <w:rsid w:val="0072065F"/>
    <w:rsid w:val="007213A8"/>
    <w:rsid w:val="007A38E1"/>
    <w:rsid w:val="007C3DBA"/>
    <w:rsid w:val="007C7142"/>
    <w:rsid w:val="007D50F8"/>
    <w:rsid w:val="007D6B30"/>
    <w:rsid w:val="008016B7"/>
    <w:rsid w:val="0087399D"/>
    <w:rsid w:val="008D483E"/>
    <w:rsid w:val="009201DA"/>
    <w:rsid w:val="00937FD1"/>
    <w:rsid w:val="009731EC"/>
    <w:rsid w:val="009D2F23"/>
    <w:rsid w:val="009D5E88"/>
    <w:rsid w:val="009F3A29"/>
    <w:rsid w:val="00A33DD0"/>
    <w:rsid w:val="00A52CCB"/>
    <w:rsid w:val="00A732C7"/>
    <w:rsid w:val="00AF7892"/>
    <w:rsid w:val="00B01BDB"/>
    <w:rsid w:val="00B0222A"/>
    <w:rsid w:val="00B40F90"/>
    <w:rsid w:val="00B94D6B"/>
    <w:rsid w:val="00C258D5"/>
    <w:rsid w:val="00C61689"/>
    <w:rsid w:val="00CD4416"/>
    <w:rsid w:val="00D24D0A"/>
    <w:rsid w:val="00DF4126"/>
    <w:rsid w:val="00E065D7"/>
    <w:rsid w:val="00E16CBC"/>
    <w:rsid w:val="00E619E4"/>
    <w:rsid w:val="00E9066B"/>
    <w:rsid w:val="00EB00C6"/>
    <w:rsid w:val="00EB6024"/>
    <w:rsid w:val="00EB7824"/>
    <w:rsid w:val="00ED023E"/>
    <w:rsid w:val="00F01008"/>
    <w:rsid w:val="00F37823"/>
    <w:rsid w:val="00F924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90">
      <o:colormenu v:ext="edit" fillcolor="none [3212]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424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7399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739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7399D"/>
    <w:rPr>
      <w:rFonts w:ascii="Tahoma" w:hAnsi="Tahoma" w:cs="Tahoma"/>
      <w:sz w:val="16"/>
      <w:szCs w:val="16"/>
    </w:rPr>
  </w:style>
  <w:style w:type="character" w:customStyle="1" w:styleId="1">
    <w:name w:val="Основной текст Знак1"/>
    <w:basedOn w:val="a0"/>
    <w:link w:val="a6"/>
    <w:uiPriority w:val="99"/>
    <w:rsid w:val="00035E3B"/>
    <w:rPr>
      <w:rFonts w:ascii="Times New Roman" w:hAnsi="Times New Roman" w:cs="Times New Roman"/>
      <w:sz w:val="18"/>
      <w:szCs w:val="18"/>
      <w:shd w:val="clear" w:color="auto" w:fill="FFFFFF"/>
    </w:rPr>
  </w:style>
  <w:style w:type="paragraph" w:styleId="a6">
    <w:name w:val="Body Text"/>
    <w:basedOn w:val="a"/>
    <w:link w:val="1"/>
    <w:uiPriority w:val="99"/>
    <w:rsid w:val="00035E3B"/>
    <w:pPr>
      <w:widowControl w:val="0"/>
      <w:shd w:val="clear" w:color="auto" w:fill="FFFFFF"/>
      <w:spacing w:after="0" w:line="221" w:lineRule="exact"/>
      <w:ind w:hanging="880"/>
      <w:jc w:val="both"/>
    </w:pPr>
    <w:rPr>
      <w:rFonts w:ascii="Times New Roman" w:hAnsi="Times New Roman" w:cs="Times New Roman"/>
      <w:sz w:val="18"/>
      <w:szCs w:val="18"/>
    </w:rPr>
  </w:style>
  <w:style w:type="character" w:customStyle="1" w:styleId="a7">
    <w:name w:val="Основной текст Знак"/>
    <w:basedOn w:val="a0"/>
    <w:link w:val="a6"/>
    <w:uiPriority w:val="99"/>
    <w:semiHidden/>
    <w:rsid w:val="00035E3B"/>
  </w:style>
  <w:style w:type="paragraph" w:styleId="a8">
    <w:name w:val="header"/>
    <w:basedOn w:val="a"/>
    <w:link w:val="a9"/>
    <w:uiPriority w:val="99"/>
    <w:semiHidden/>
    <w:unhideWhenUsed/>
    <w:rsid w:val="009F3A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9F3A29"/>
  </w:style>
  <w:style w:type="paragraph" w:styleId="aa">
    <w:name w:val="footer"/>
    <w:basedOn w:val="a"/>
    <w:link w:val="ab"/>
    <w:uiPriority w:val="99"/>
    <w:unhideWhenUsed/>
    <w:rsid w:val="009F3A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F3A29"/>
  </w:style>
  <w:style w:type="paragraph" w:styleId="ac">
    <w:name w:val="Normal (Web)"/>
    <w:basedOn w:val="a"/>
    <w:rsid w:val="00C616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D4B41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emf"/><Relationship Id="rId12" Type="http://schemas.openxmlformats.org/officeDocument/2006/relationships/image" Target="media/image6.wmf"/><Relationship Id="rId17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320243-D8EC-4585-92C2-24929F39F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51</cp:revision>
  <cp:lastPrinted>2012-03-10T16:43:00Z</cp:lastPrinted>
  <dcterms:created xsi:type="dcterms:W3CDTF">2012-03-06T18:53:00Z</dcterms:created>
  <dcterms:modified xsi:type="dcterms:W3CDTF">2012-03-17T13:34:00Z</dcterms:modified>
</cp:coreProperties>
</file>